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351" r:id="rId3"/>
    <p:sldId id="522" r:id="rId4"/>
    <p:sldId id="523" r:id="rId5"/>
    <p:sldId id="528" r:id="rId6"/>
    <p:sldId id="357" r:id="rId7"/>
    <p:sldId id="530" r:id="rId8"/>
    <p:sldId id="340" r:id="rId9"/>
    <p:sldId id="341" r:id="rId10"/>
    <p:sldId id="327" r:id="rId11"/>
    <p:sldId id="342" r:id="rId12"/>
    <p:sldId id="524" r:id="rId13"/>
    <p:sldId id="529" r:id="rId14"/>
    <p:sldId id="531" r:id="rId15"/>
    <p:sldId id="532" r:id="rId16"/>
    <p:sldId id="533" r:id="rId17"/>
    <p:sldId id="535" r:id="rId18"/>
    <p:sldId id="536" r:id="rId19"/>
    <p:sldId id="537" r:id="rId20"/>
    <p:sldId id="525" r:id="rId21"/>
    <p:sldId id="526" r:id="rId22"/>
    <p:sldId id="539" r:id="rId23"/>
    <p:sldId id="527" r:id="rId24"/>
    <p:sldId id="542" r:id="rId25"/>
    <p:sldId id="350" r:id="rId26"/>
    <p:sldId id="541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021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208" y="4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71CACB-5971-45D4-9C67-FB657E8DB397}" type="datetimeFigureOut">
              <a:rPr lang="en-US" smtClean="0"/>
              <a:t>8/26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9EE3EA-2FAB-47B0-973D-F2F6D641B7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976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E622BE-D8B2-4F97-A3D1-FE7DFE35C98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1B5642A-E4AB-4CF5-9AB6-6A4BC016BFE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F720D7-F72E-4BD6-859F-9172BDC6A3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86882-1CF3-4E21-89BE-C5CEB3924659}" type="datetimeFigureOut">
              <a:rPr lang="en-US" smtClean="0"/>
              <a:t>8/26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7AAFE3-326B-434C-8868-85AE4FFA3E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F31746-7841-4C25-A242-3ECCD9840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983F6-BBDA-4E85-87CF-33C01B424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3320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A0179B-500A-496D-B4D9-F977820B22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377EB8F-B4BA-44E5-88AC-88224F298B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044613-DC20-4985-BA9F-FD9160A7D3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86882-1CF3-4E21-89BE-C5CEB3924659}" type="datetimeFigureOut">
              <a:rPr lang="en-US" smtClean="0"/>
              <a:t>8/26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E41043-1250-4111-B31D-F06A98BF59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4098D8-E6A2-4106-AC9E-C128165DD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983F6-BBDA-4E85-87CF-33C01B424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5393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19BD81D-1246-4B00-A010-388321FE02E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F2597C9-E1FA-4D61-92BB-630BE2C9832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36A213-7C75-4546-8719-2090167780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86882-1CF3-4E21-89BE-C5CEB3924659}" type="datetimeFigureOut">
              <a:rPr lang="en-US" smtClean="0"/>
              <a:t>8/26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0AC16E-47A1-48CF-BC45-6C8B323169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3F7EC8-FCC5-49F8-95FE-501140C256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983F6-BBDA-4E85-87CF-33C01B424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5250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95BB3D-6C5E-44E6-AA4B-5A6B8E84BF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ADB805-8BE6-4E29-9C78-3D8B73E095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162477-D5B5-4DDD-A5D9-50198EEF5E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86882-1CF3-4E21-89BE-C5CEB3924659}" type="datetimeFigureOut">
              <a:rPr lang="en-US" smtClean="0"/>
              <a:t>8/26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5F9E22-7F5C-4AC5-81DE-D70CB1A29F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527337-FA8A-4FC9-98C8-16D02D9AA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983F6-BBDA-4E85-87CF-33C01B424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2945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BF0DA-C526-440C-9E25-118EE5695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66A23D-1BCE-46E9-BDE5-038B070DFD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C14AE8-A89F-4AF0-A124-627C96C505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86882-1CF3-4E21-89BE-C5CEB3924659}" type="datetimeFigureOut">
              <a:rPr lang="en-US" smtClean="0"/>
              <a:t>8/26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7E007E-3A0E-4314-BE35-65A00B25BC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107654-312A-49F9-A8A7-E041AEF0E3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983F6-BBDA-4E85-87CF-33C01B424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1216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C8EA80-9157-46B9-9B6C-866ECB4F0E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A55512-1E79-417B-AF52-B967554888B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A0F5347-824F-45BB-94BB-795BE001F0F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7BD165-3FD6-4EDC-B038-27B6FAB549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86882-1CF3-4E21-89BE-C5CEB3924659}" type="datetimeFigureOut">
              <a:rPr lang="en-US" smtClean="0"/>
              <a:t>8/26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F670DF-7097-4D69-8812-83D8CD27A7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293A0B-7540-4059-9843-355929D040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983F6-BBDA-4E85-87CF-33C01B424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671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EFD613-E280-44CA-A770-834C432C7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E027B75-DC09-433C-9F55-300EC8F8BC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8BBA939-CA30-4F17-87B7-760951DEAF8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F56A096-3BC1-45BF-BC50-E43A20C2808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239EAD1-F304-43E7-9440-3CD09AEE578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0D91FD4-5E10-4382-843A-45EC2E7A3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86882-1CF3-4E21-89BE-C5CEB3924659}" type="datetimeFigureOut">
              <a:rPr lang="en-US" smtClean="0"/>
              <a:t>8/26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F3C9640-D6E4-47BC-95C6-821D6A3FF3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9657401-4351-40E8-A5AE-99EC9008D1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983F6-BBDA-4E85-87CF-33C01B424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5953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FFB5DB-477C-48A9-82E4-9F106960FD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814A002-3405-414C-BD0D-4E02A8A18C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86882-1CF3-4E21-89BE-C5CEB3924659}" type="datetimeFigureOut">
              <a:rPr lang="en-US" smtClean="0"/>
              <a:t>8/26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F594212-8BB5-49D0-AB4B-36DC204BAB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70984A2-C0C8-4E8D-87D6-271599DD50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983F6-BBDA-4E85-87CF-33C01B424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4050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46BCF15-D505-48CD-8264-FE5C9795F0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86882-1CF3-4E21-89BE-C5CEB3924659}" type="datetimeFigureOut">
              <a:rPr lang="en-US" smtClean="0"/>
              <a:t>8/26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F01F9DB-CAA2-4020-9012-9F1EF528EE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F059D5-D7B0-4AB1-9375-2C4F77616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983F6-BBDA-4E85-87CF-33C01B424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0140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8D2E85-C239-4C22-AD11-10405385F3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45B297-510E-493F-8C06-041D0A6621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72C91D9-41B8-4112-9C50-627E91714F0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9FF5DB-1613-4DC5-87A3-86E6BE1BFD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86882-1CF3-4E21-89BE-C5CEB3924659}" type="datetimeFigureOut">
              <a:rPr lang="en-US" smtClean="0"/>
              <a:t>8/26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39C033E-2E39-4F20-B20C-5C24BC1119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9D31C63-D410-40AA-9340-9A3122208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983F6-BBDA-4E85-87CF-33C01B424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3602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8C796E-E2C7-4318-8EF7-93A7D84F57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9B41617-2F37-4AC2-B419-EAA8C0AD4F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48A429-F83D-4DB8-8195-20270AE288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18AEFC-C38F-4B3B-AA22-980F0C1CE2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86882-1CF3-4E21-89BE-C5CEB3924659}" type="datetimeFigureOut">
              <a:rPr lang="en-US" smtClean="0"/>
              <a:t>8/26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BBD791E-3787-4F78-872B-58723CBBD0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89202F8-480F-486B-BD94-412196ACBB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983F6-BBDA-4E85-87CF-33C01B424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3243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96B2CB8-2FD9-4E31-B363-89615416A9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D2799CE-A21C-4684-93F1-A267B39C4A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58A116-D6CC-4CC6-9E36-248C5BB1D83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E86882-1CF3-4E21-89BE-C5CEB3924659}" type="datetimeFigureOut">
              <a:rPr lang="en-US" smtClean="0"/>
              <a:t>8/26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3686ED-4DCF-44D7-AC26-E894F4A17C0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B59EE5-4619-4AE1-8C4A-7E25B4066B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5983F6-BBDA-4E85-87CF-33C01B424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6563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sv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mericanmeadows.com/flower-bulbs/iris-flower-bulbs/dutch-iris-bulbs-sapphire-beauty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8DB932-E397-4929-95D5-E688161E314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lassifica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8DE6D2B-55C7-4A2B-B516-E6D8FFBE9A9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S3300 Data Science</a:t>
            </a:r>
          </a:p>
          <a:p>
            <a:r>
              <a:rPr lang="en-US" dirty="0"/>
              <a:t>RJ Nowling</a:t>
            </a:r>
          </a:p>
        </p:txBody>
      </p:sp>
    </p:spTree>
    <p:extLst>
      <p:ext uri="{BB962C8B-B14F-4D97-AF65-F5344CB8AC3E}">
        <p14:creationId xmlns:p14="http://schemas.microsoft.com/office/powerpoint/2010/main" val="9531357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9A36F3-CAC9-4A4B-B96A-11CCB4B8B5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8C06DD-AD74-48D9-8435-A39A3AFAFB9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1)=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000" b="0" dirty="0"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sz="4000" dirty="0"/>
              </a:p>
              <a:p>
                <a:pPr marL="0" indent="0" algn="ctr">
                  <a:buNone/>
                </a:pPr>
                <a:r>
                  <a:rPr lang="en-US" sz="3200" dirty="0"/>
                  <a:t>where P is the predicted probability, </a:t>
                </a:r>
                <a:r>
                  <a:rPr lang="el-GR" sz="3200" dirty="0"/>
                  <a:t>σ</a:t>
                </a:r>
                <a:r>
                  <a:rPr lang="en-US" sz="3200" dirty="0"/>
                  <a:t> is the sigmoid function, </a:t>
                </a:r>
                <a:r>
                  <a:rPr lang="en-US" sz="3200" i="1" dirty="0"/>
                  <a:t>p </a:t>
                </a:r>
                <a:r>
                  <a:rPr lang="en-US" sz="3200" dirty="0"/>
                  <a:t>is the number of feature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200" dirty="0"/>
                  <a:t> are the features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200" dirty="0"/>
                  <a:t> are the feature weights.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8C06DD-AD74-48D9-8435-A39A3AFAFB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59" r="-1971" b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0E58038-FF2C-4D14-AB3E-6312F208B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590613"/>
              </p:ext>
            </p:extLst>
          </p:nvPr>
        </p:nvGraphicFramePr>
        <p:xfrm>
          <a:off x="35306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30600" y="1879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9792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880225-6148-40FB-A692-2E8E872D6D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moid Func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1107C94-7DC3-42C1-AF60-258F51D5C22F}"/>
                  </a:ext>
                </a:extLst>
              </p:cNvPr>
              <p:cNvSpPr txBox="1"/>
              <p:nvPr/>
            </p:nvSpPr>
            <p:spPr>
              <a:xfrm>
                <a:off x="5852160" y="444509"/>
                <a:ext cx="5080000" cy="116679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1107C94-7DC3-42C1-AF60-258F51D5C2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2160" y="444509"/>
                <a:ext cx="5080000" cy="1166794"/>
              </a:xfrm>
              <a:prstGeom prst="rect">
                <a:avLst/>
              </a:prstGeom>
              <a:blipFill>
                <a:blip r:embed="rId2"/>
                <a:stretch>
                  <a:fillRect t="-1075" b="-11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Graphic 13">
            <a:extLst>
              <a:ext uri="{FF2B5EF4-FFF2-40B4-BE49-F238E27FC236}">
                <a16:creationId xmlns:a16="http://schemas.microsoft.com/office/drawing/2014/main" id="{161163D6-CAD0-4122-837D-39860411E0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994660" y="2235200"/>
            <a:ext cx="5715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05456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C35E3A-F86D-4D43-B324-D9543C2371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5B1127-E461-4C38-89E6-C6EDB8867FD3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838200" y="2766219"/>
                <a:ext cx="10515600" cy="1325563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1)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5B1127-E461-4C38-89E6-C6EDB8867F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838200" y="2766219"/>
                <a:ext cx="10515600" cy="1325563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16446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3B54F-AEB2-3346-9FEF-97A98CF15A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 in </a:t>
            </a:r>
            <a:r>
              <a:rPr lang="en-US" dirty="0" err="1"/>
              <a:t>Scikit</a:t>
            </a:r>
            <a:r>
              <a:rPr lang="en-US" dirty="0"/>
              <a:t> Lear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EF0029-A806-DE40-A8EA-C4F886CA31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cikit</a:t>
            </a:r>
            <a:r>
              <a:rPr lang="en-US" dirty="0"/>
              <a:t>-Learn contains two main LR implementations:</a:t>
            </a:r>
          </a:p>
          <a:p>
            <a:pPr lvl="1"/>
            <a:r>
              <a:rPr lang="en-US" dirty="0" err="1"/>
              <a:t>LogisticRegresion</a:t>
            </a:r>
            <a:endParaRPr lang="en-US" dirty="0"/>
          </a:p>
          <a:p>
            <a:pPr lvl="1"/>
            <a:r>
              <a:rPr lang="en-US" dirty="0" err="1"/>
              <a:t>SGDClassifier</a:t>
            </a:r>
            <a:endParaRPr lang="en-US" dirty="0"/>
          </a:p>
          <a:p>
            <a:r>
              <a:rPr lang="en-US" dirty="0"/>
              <a:t>We will use </a:t>
            </a:r>
            <a:r>
              <a:rPr lang="en-US" dirty="0" err="1"/>
              <a:t>SGDClassifier</a:t>
            </a:r>
            <a:r>
              <a:rPr lang="en-US" dirty="0"/>
              <a:t> for the examples in this class</a:t>
            </a:r>
          </a:p>
        </p:txBody>
      </p:sp>
    </p:spTree>
    <p:extLst>
      <p:ext uri="{BB962C8B-B14F-4D97-AF65-F5344CB8AC3E}">
        <p14:creationId xmlns:p14="http://schemas.microsoft.com/office/powerpoint/2010/main" val="13223313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E020AB-1776-F444-86D1-58C1AED39C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LR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888B95-F4E4-754A-AC64-4AAFB068EB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Roboto Mono" pitchFamily="2" charset="0"/>
                <a:ea typeface="Roboto Mono" pitchFamily="2" charset="0"/>
              </a:rPr>
              <a:t>features = </a:t>
            </a:r>
            <a:r>
              <a:rPr lang="en-US" sz="2400" dirty="0" err="1">
                <a:latin typeface="Roboto Mono" pitchFamily="2" charset="0"/>
                <a:ea typeface="Roboto Mono" pitchFamily="2" charset="0"/>
              </a:rPr>
              <a:t>iris.data</a:t>
            </a:r>
            <a:r>
              <a:rPr lang="en-US" sz="2400" dirty="0">
                <a:latin typeface="Roboto Mono" pitchFamily="2" charset="0"/>
                <a:ea typeface="Roboto Mono" pitchFamily="2" charset="0"/>
              </a:rPr>
              <a:t>[:, 2:], </a:t>
            </a:r>
          </a:p>
          <a:p>
            <a:pPr marL="0" indent="0">
              <a:buNone/>
            </a:pPr>
            <a:r>
              <a:rPr lang="en-US" sz="2400" dirty="0" err="1">
                <a:latin typeface="Roboto Mono" pitchFamily="2" charset="0"/>
                <a:ea typeface="Roboto Mono" pitchFamily="2" charset="0"/>
              </a:rPr>
              <a:t>sgd</a:t>
            </a:r>
            <a:r>
              <a:rPr lang="en-US" sz="2400" dirty="0">
                <a:latin typeface="Roboto Mono" pitchFamily="2" charset="0"/>
                <a:ea typeface="Roboto Mono" pitchFamily="2" charset="0"/>
              </a:rPr>
              <a:t> = </a:t>
            </a:r>
            <a:r>
              <a:rPr lang="en-US" sz="2400" dirty="0" err="1">
                <a:latin typeface="Roboto Mono" pitchFamily="2" charset="0"/>
                <a:ea typeface="Roboto Mono" pitchFamily="2" charset="0"/>
              </a:rPr>
              <a:t>SGDClassifier</a:t>
            </a:r>
            <a:r>
              <a:rPr lang="en-US" sz="2400" dirty="0">
                <a:latin typeface="Roboto Mono" pitchFamily="2" charset="0"/>
                <a:ea typeface="Roboto Mono" pitchFamily="2" charset="0"/>
              </a:rPr>
              <a:t>(</a:t>
            </a:r>
            <a:r>
              <a:rPr lang="en-US" sz="2400" dirty="0" err="1">
                <a:latin typeface="Roboto Mono" pitchFamily="2" charset="0"/>
                <a:ea typeface="Roboto Mono" pitchFamily="2" charset="0"/>
              </a:rPr>
              <a:t>max_iter</a:t>
            </a:r>
            <a:r>
              <a:rPr lang="en-US" sz="2400" dirty="0">
                <a:latin typeface="Roboto Mono" pitchFamily="2" charset="0"/>
                <a:ea typeface="Roboto Mono" pitchFamily="2" charset="0"/>
              </a:rPr>
              <a:t>=1000, </a:t>
            </a:r>
            <a:r>
              <a:rPr lang="en-US" sz="2400" dirty="0" err="1">
                <a:latin typeface="Roboto Mono" pitchFamily="2" charset="0"/>
                <a:ea typeface="Roboto Mono" pitchFamily="2" charset="0"/>
              </a:rPr>
              <a:t>tol</a:t>
            </a:r>
            <a:r>
              <a:rPr lang="en-US" sz="2400" dirty="0">
                <a:latin typeface="Roboto Mono" pitchFamily="2" charset="0"/>
                <a:ea typeface="Roboto Mono" pitchFamily="2" charset="0"/>
              </a:rPr>
              <a:t>=1e-3, loss="log")</a:t>
            </a:r>
          </a:p>
          <a:p>
            <a:pPr marL="0" indent="0">
              <a:buNone/>
            </a:pPr>
            <a:r>
              <a:rPr lang="en-US" sz="2400" dirty="0" err="1">
                <a:latin typeface="Roboto Mono" pitchFamily="2" charset="0"/>
                <a:ea typeface="Roboto Mono" pitchFamily="2" charset="0"/>
              </a:rPr>
              <a:t>sgd.fit</a:t>
            </a:r>
            <a:r>
              <a:rPr lang="en-US" sz="2400" dirty="0">
                <a:latin typeface="Roboto Mono" pitchFamily="2" charset="0"/>
                <a:ea typeface="Roboto Mono" pitchFamily="2" charset="0"/>
              </a:rPr>
              <a:t>(features, </a:t>
            </a:r>
            <a:r>
              <a:rPr lang="en-US" sz="2400" dirty="0" err="1">
                <a:latin typeface="Roboto Mono" pitchFamily="2" charset="0"/>
                <a:ea typeface="Roboto Mono" pitchFamily="2" charset="0"/>
              </a:rPr>
              <a:t>setosa_labels</a:t>
            </a:r>
            <a:r>
              <a:rPr lang="en-US" sz="2400" dirty="0">
                <a:latin typeface="Roboto Mono" pitchFamily="2" charset="0"/>
                <a:ea typeface="Roboto Mono" pitchFamily="2" charset="0"/>
              </a:rPr>
              <a:t>)</a:t>
            </a:r>
          </a:p>
          <a:p>
            <a:pPr marL="0" indent="0">
              <a:buNone/>
            </a:pPr>
            <a:r>
              <a:rPr lang="en-US" sz="2400" dirty="0" err="1">
                <a:latin typeface="Roboto Mono" pitchFamily="2" charset="0"/>
                <a:ea typeface="Roboto Mono" pitchFamily="2" charset="0"/>
              </a:rPr>
              <a:t>pred_labels</a:t>
            </a:r>
            <a:r>
              <a:rPr lang="en-US" sz="2400" dirty="0">
                <a:latin typeface="Roboto Mono" pitchFamily="2" charset="0"/>
                <a:ea typeface="Roboto Mono" pitchFamily="2" charset="0"/>
              </a:rPr>
              <a:t> = </a:t>
            </a:r>
            <a:r>
              <a:rPr lang="en-US" sz="2400" dirty="0" err="1">
                <a:latin typeface="Roboto Mono" pitchFamily="2" charset="0"/>
                <a:ea typeface="Roboto Mono" pitchFamily="2" charset="0"/>
              </a:rPr>
              <a:t>sgd.predict</a:t>
            </a:r>
            <a:r>
              <a:rPr lang="en-US" sz="2400" dirty="0">
                <a:latin typeface="Roboto Mono" pitchFamily="2" charset="0"/>
                <a:ea typeface="Roboto Mono" pitchFamily="2" charset="0"/>
              </a:rPr>
              <a:t>(feature)</a:t>
            </a:r>
          </a:p>
          <a:p>
            <a:pPr marL="0" indent="0">
              <a:buNone/>
            </a:pPr>
            <a:r>
              <a:rPr lang="en-US" sz="2400" dirty="0" err="1">
                <a:latin typeface="Roboto Mono" pitchFamily="2" charset="0"/>
                <a:ea typeface="Roboto Mono" pitchFamily="2" charset="0"/>
              </a:rPr>
              <a:t>pred_prob</a:t>
            </a:r>
            <a:r>
              <a:rPr lang="en-US" sz="2400" dirty="0">
                <a:latin typeface="Roboto Mono" pitchFamily="2" charset="0"/>
                <a:ea typeface="Roboto Mono" pitchFamily="2" charset="0"/>
              </a:rPr>
              <a:t> = </a:t>
            </a:r>
            <a:r>
              <a:rPr lang="en-US" sz="2400" dirty="0" err="1">
                <a:latin typeface="Roboto Mono" pitchFamily="2" charset="0"/>
                <a:ea typeface="Roboto Mono" pitchFamily="2" charset="0"/>
              </a:rPr>
              <a:t>sgd.predict_proba</a:t>
            </a:r>
            <a:r>
              <a:rPr lang="en-US" sz="2400" dirty="0">
                <a:latin typeface="Roboto Mono" pitchFamily="2" charset="0"/>
                <a:ea typeface="Roboto Mono" pitchFamily="2" charset="0"/>
              </a:rPr>
              <a:t>(features)</a:t>
            </a:r>
          </a:p>
        </p:txBody>
      </p:sp>
    </p:spTree>
    <p:extLst>
      <p:ext uri="{BB962C8B-B14F-4D97-AF65-F5344CB8AC3E}">
        <p14:creationId xmlns:p14="http://schemas.microsoft.com/office/powerpoint/2010/main" val="31654394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9BE9576-53D2-6D45-B188-519B4F25EA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ed Mode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436D1CD0-2468-C04F-BEB5-38609EB8866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cs typeface="Calibri" panose="020F0502020204030204" pitchFamily="34" charset="0"/>
                  </a:rPr>
                  <a:t>The model has two features (x</a:t>
                </a:r>
                <a:r>
                  <a:rPr lang="en-US" baseline="-25000" dirty="0">
                    <a:cs typeface="Calibri" panose="020F0502020204030204" pitchFamily="34" charset="0"/>
                  </a:rPr>
                  <a:t>1</a:t>
                </a:r>
                <a:r>
                  <a:rPr lang="en-US" dirty="0">
                    <a:cs typeface="Calibri" panose="020F0502020204030204" pitchFamily="34" charset="0"/>
                  </a:rPr>
                  <a:t> petal length and x</a:t>
                </a:r>
                <a:r>
                  <a:rPr lang="en-US" baseline="-25000" dirty="0">
                    <a:cs typeface="Calibri" panose="020F0502020204030204" pitchFamily="34" charset="0"/>
                  </a:rPr>
                  <a:t>2</a:t>
                </a:r>
                <a:r>
                  <a:rPr lang="en-US" dirty="0">
                    <a:cs typeface="Calibri" panose="020F0502020204030204" pitchFamily="34" charset="0"/>
                  </a:rPr>
                  <a:t> petal width) and an intercept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1)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Scikit</a:t>
                </a:r>
                <a:r>
                  <a:rPr lang="en-US" dirty="0"/>
                  <a:t> Learn found parameters that optimized the likelihood for the training set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1)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2.0 −9.4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−8.0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436D1CD0-2468-C04F-BEB5-38609EB8866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6" t="-2632" r="-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81618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A3D53F-F98C-BD4C-8C96-39E6F97518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Interpret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67B25B12-55E3-1B41-B592-81C9412F4DFA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2600" dirty="0"/>
                  <a:t>Let's evaluate some points and calculate the resulting probabilities of being </a:t>
                </a:r>
                <a:r>
                  <a:rPr lang="en-US" sz="2600" dirty="0" err="1"/>
                  <a:t>setosa</a:t>
                </a:r>
                <a:r>
                  <a:rPr lang="en-US" sz="2600" dirty="0"/>
                  <a:t>:</a:t>
                </a:r>
              </a:p>
              <a:p>
                <a:pPr marL="0" indent="0">
                  <a:buNone/>
                </a:pPr>
                <a:endParaRPr lang="en-US" sz="2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6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6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600" i="1">
                          <a:latin typeface="Cambria Math" panose="02040503050406030204" pitchFamily="18" charset="0"/>
                        </a:rPr>
                        <m:t>=1)=</m:t>
                      </m:r>
                      <m:f>
                        <m:fPr>
                          <m:ctrlPr>
                            <a:rPr lang="en-US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(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2.0 −9.4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 −8.0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60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cs typeface="Calibri" panose="020F0502020204030204" pitchFamily="34" charset="0"/>
                  </a:rPr>
                  <a:t>x</a:t>
                </a:r>
                <a:r>
                  <a:rPr lang="en-US" baseline="-25000" dirty="0">
                    <a:cs typeface="Calibri" panose="020F0502020204030204" pitchFamily="34" charset="0"/>
                  </a:rPr>
                  <a:t>1</a:t>
                </a:r>
                <a:r>
                  <a:rPr lang="en-US" dirty="0">
                    <a:cs typeface="Calibri" panose="020F0502020204030204" pitchFamily="34" charset="0"/>
                  </a:rPr>
                  <a:t> petal length</a:t>
                </a:r>
              </a:p>
              <a:p>
                <a:pPr marL="0" indent="0">
                  <a:buNone/>
                </a:pPr>
                <a:r>
                  <a:rPr lang="en-US" dirty="0">
                    <a:cs typeface="Calibri" panose="020F0502020204030204" pitchFamily="34" charset="0"/>
                  </a:rPr>
                  <a:t>x</a:t>
                </a:r>
                <a:r>
                  <a:rPr lang="en-US" baseline="-25000" dirty="0">
                    <a:cs typeface="Calibri" panose="020F0502020204030204" pitchFamily="34" charset="0"/>
                  </a:rPr>
                  <a:t>2</a:t>
                </a:r>
                <a:r>
                  <a:rPr lang="en-US" dirty="0">
                    <a:cs typeface="Calibri" panose="020F0502020204030204" pitchFamily="34" charset="0"/>
                  </a:rPr>
                  <a:t> petal width</a:t>
                </a:r>
                <a:endParaRPr lang="en-US" dirty="0"/>
              </a:p>
            </p:txBody>
          </p:sp>
        </mc:Choice>
        <mc:Fallback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67B25B12-55E3-1B41-B592-81C9412F4D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2200" t="-2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5031355F-98E1-954C-B165-41C06CFAF0FE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0480" y="1549908"/>
            <a:ext cx="5187579" cy="3758184"/>
          </a:xfrm>
        </p:spPr>
      </p:pic>
    </p:spTree>
    <p:extLst>
      <p:ext uri="{BB962C8B-B14F-4D97-AF65-F5344CB8AC3E}">
        <p14:creationId xmlns:p14="http://schemas.microsoft.com/office/powerpoint/2010/main" val="34462400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A3D53F-F98C-BD4C-8C96-39E6F97518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Interpretation -- Probabilities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33BC86FC-FD6D-514C-8A9F-E6DAC85DCAD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6223" y="1825625"/>
            <a:ext cx="5637276" cy="3758184"/>
          </a:xfrm>
        </p:spPr>
      </p:pic>
      <p:pic>
        <p:nvPicPr>
          <p:cNvPr id="7" name="Content Placeholder 5">
            <a:extLst>
              <a:ext uri="{FF2B5EF4-FFF2-40B4-BE49-F238E27FC236}">
                <a16:creationId xmlns:a16="http://schemas.microsoft.com/office/drawing/2014/main" id="{A3BF96FB-D83F-0B4F-87BD-43DDE31B9180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825625"/>
            <a:ext cx="5187579" cy="3758184"/>
          </a:xfrm>
        </p:spPr>
      </p:pic>
    </p:spTree>
    <p:extLst>
      <p:ext uri="{BB962C8B-B14F-4D97-AF65-F5344CB8AC3E}">
        <p14:creationId xmlns:p14="http://schemas.microsoft.com/office/powerpoint/2010/main" val="2227005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44F66C-2AC1-FC4E-A7BE-94A2EE1811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Eval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264CAC-F688-264F-A967-6FA32B2D47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perimental Setup</a:t>
            </a:r>
          </a:p>
          <a:p>
            <a:pPr lvl="1"/>
            <a:r>
              <a:rPr lang="en-US" dirty="0"/>
              <a:t>Training Set</a:t>
            </a:r>
          </a:p>
          <a:p>
            <a:pPr lvl="1"/>
            <a:r>
              <a:rPr lang="en-US" dirty="0"/>
              <a:t>Testing Set</a:t>
            </a:r>
          </a:p>
          <a:p>
            <a:r>
              <a:rPr lang="en-US" dirty="0"/>
              <a:t>Evaluation metrics compare:</a:t>
            </a:r>
          </a:p>
          <a:p>
            <a:pPr lvl="1"/>
            <a:r>
              <a:rPr lang="en-US" dirty="0"/>
              <a:t>Predicted labels for testing set from model</a:t>
            </a:r>
          </a:p>
          <a:p>
            <a:pPr lvl="1"/>
            <a:r>
              <a:rPr lang="en-US" dirty="0"/>
              <a:t>True labels for the testing set</a:t>
            </a:r>
          </a:p>
        </p:txBody>
      </p:sp>
    </p:spTree>
    <p:extLst>
      <p:ext uri="{BB962C8B-B14F-4D97-AF65-F5344CB8AC3E}">
        <p14:creationId xmlns:p14="http://schemas.microsoft.com/office/powerpoint/2010/main" val="13263274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565D83-5C2E-0148-BEE3-70AA5D6F4F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1DA70D-CAA8-D345-B29D-53BD24F1D9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sitive: sample from the positive class</a:t>
            </a:r>
          </a:p>
          <a:p>
            <a:r>
              <a:rPr lang="en-US" dirty="0"/>
              <a:t>Negative:  sample from the negative class</a:t>
            </a:r>
          </a:p>
          <a:p>
            <a:r>
              <a:rPr lang="en-US" dirty="0"/>
              <a:t>True Positive: positive sample correctly predicted as positive</a:t>
            </a:r>
          </a:p>
          <a:p>
            <a:r>
              <a:rPr lang="en-US" dirty="0"/>
              <a:t>True Negative: negative sample correctly predicted as negative</a:t>
            </a:r>
          </a:p>
          <a:p>
            <a:r>
              <a:rPr lang="en-US" dirty="0"/>
              <a:t>False Positive: positive sample incorrectly predicted as negative</a:t>
            </a:r>
          </a:p>
          <a:p>
            <a:r>
              <a:rPr lang="en-US" dirty="0"/>
              <a:t>False Negative: positive sample incorrectly predicted as positive</a:t>
            </a:r>
          </a:p>
        </p:txBody>
      </p:sp>
    </p:spTree>
    <p:extLst>
      <p:ext uri="{BB962C8B-B14F-4D97-AF65-F5344CB8AC3E}">
        <p14:creationId xmlns:p14="http://schemas.microsoft.com/office/powerpoint/2010/main" val="33579822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79D700-5C52-2742-9752-5544A4F958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FED98E-B146-0748-98CF-E7A07A883F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Sections 9.6-9.7, 7.4.1-7.4.3</a:t>
            </a:r>
          </a:p>
        </p:txBody>
      </p:sp>
    </p:spTree>
    <p:extLst>
      <p:ext uri="{BB962C8B-B14F-4D97-AF65-F5344CB8AC3E}">
        <p14:creationId xmlns:p14="http://schemas.microsoft.com/office/powerpoint/2010/main" val="319750984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55B4D1-D39E-4E10-9829-6A1F31EBF0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rics for Evaluating Classification Model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1BC8D89-C9F2-4A67-826E-34AF2336E5F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Accuracy – fraction of correct predictions over total samples</a:t>
                </a:r>
                <a:br>
                  <a:rPr lang="en-US" dirty="0"/>
                </a:b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𝑐𝑐𝑢𝑟𝑎𝑐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𝑝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𝑛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br>
                  <a:rPr lang="en-US" dirty="0"/>
                </a:br>
                <a:br>
                  <a:rPr lang="en-US" dirty="0"/>
                </a:br>
                <a:br>
                  <a:rPr lang="en-US" dirty="0"/>
                </a:br>
                <a:br>
                  <a:rPr lang="en-US" dirty="0"/>
                </a:b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1BC8D89-C9F2-4A67-826E-34AF2336E5F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65" t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40350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CA31A-67B0-400B-BC27-B413FECE8F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ll and Preci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491B9B-A052-497B-AAD5-8E266D201A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all – fraction of positive samples that have been correctly predicted</a:t>
            </a:r>
          </a:p>
          <a:p>
            <a:r>
              <a:rPr lang="en-US" dirty="0"/>
              <a:t>Precision -- fraction of positive predictions that are correct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040B23-4916-40C9-908E-4887569DAC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5629" y="3341675"/>
            <a:ext cx="5930829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53478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66F3EE-AC6B-9B46-85F3-30F86B177D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fusion Matrix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FC0A40-B83A-5642-A6D7-C3495C41D62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Matrix of counts of sample true classes and predicted classes</a:t>
            </a:r>
          </a:p>
          <a:p>
            <a:r>
              <a:rPr lang="en-US" dirty="0"/>
              <a:t>Class exercise: Calculate the following metrics using the confusion matrix:</a:t>
            </a:r>
          </a:p>
          <a:p>
            <a:pPr lvl="1"/>
            <a:r>
              <a:rPr lang="en-US" dirty="0"/>
              <a:t>Accuracy</a:t>
            </a:r>
          </a:p>
          <a:p>
            <a:pPr lvl="1"/>
            <a:r>
              <a:rPr lang="en-US" dirty="0"/>
              <a:t>Precision</a:t>
            </a:r>
          </a:p>
          <a:p>
            <a:pPr lvl="1"/>
            <a:r>
              <a:rPr lang="en-US" dirty="0"/>
              <a:t>Recall</a:t>
            </a:r>
          </a:p>
        </p:txBody>
      </p:sp>
      <p:graphicFrame>
        <p:nvGraphicFramePr>
          <p:cNvPr id="10" name="Content Placeholder 9">
            <a:extLst>
              <a:ext uri="{FF2B5EF4-FFF2-40B4-BE49-F238E27FC236}">
                <a16:creationId xmlns:a16="http://schemas.microsoft.com/office/drawing/2014/main" id="{C8A7905E-B319-B943-9232-459D4FBE92DD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043323463"/>
              </p:ext>
            </p:extLst>
          </p:nvPr>
        </p:nvGraphicFramePr>
        <p:xfrm>
          <a:off x="6172200" y="1825625"/>
          <a:ext cx="51816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124365947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3529890096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03919312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234704739"/>
                    </a:ext>
                  </a:extLst>
                </a:gridCol>
              </a:tblGrid>
              <a:tr h="370840">
                <a:tc rowSpan="2" gridSpan="2">
                  <a:txBody>
                    <a:bodyPr/>
                    <a:lstStyle/>
                    <a:p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Tru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78186011"/>
                  </a:ext>
                </a:extLst>
              </a:tr>
              <a:tr h="370840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Positiv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Negativ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69466954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ysClr val="windowText" lastClr="000000"/>
                          </a:solidFill>
                        </a:rPr>
                        <a:t>Predicte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Positiv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5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9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2076417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Negativ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4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3015529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70426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729461-6959-4354-8585-1D6FD2E821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eiver-Operator Characteristics (ROC) Curv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94E88E3-F14E-EB43-B3FD-77B242B9B757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OC curves tell us evaluate the trade off between true positive rate (sensitivity) and false positive rate (specificity)</a:t>
            </a:r>
          </a:p>
          <a:p>
            <a:r>
              <a:rPr lang="en-US" dirty="0"/>
              <a:t>Good classifiers have lines near the upper left</a:t>
            </a:r>
          </a:p>
          <a:p>
            <a:r>
              <a:rPr lang="en-US" dirty="0"/>
              <a:t>A random classifier produces a diagonal line</a:t>
            </a:r>
          </a:p>
          <a:p>
            <a:r>
              <a:rPr lang="en-US" dirty="0"/>
              <a:t>ROC curves can help us choose a threshold other the default 0.5</a:t>
            </a:r>
          </a:p>
        </p:txBody>
      </p:sp>
      <p:pic>
        <p:nvPicPr>
          <p:cNvPr id="6" name="Content Placeholder 4">
            <a:extLst>
              <a:ext uri="{FF2B5EF4-FFF2-40B4-BE49-F238E27FC236}">
                <a16:creationId xmlns:a16="http://schemas.microsoft.com/office/drawing/2014/main" id="{B90796FF-8092-B140-820D-C827D617D65F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058194"/>
            <a:ext cx="5181600" cy="3886200"/>
          </a:xfrm>
        </p:spPr>
      </p:pic>
    </p:spTree>
    <p:extLst>
      <p:ext uri="{BB962C8B-B14F-4D97-AF65-F5344CB8AC3E}">
        <p14:creationId xmlns:p14="http://schemas.microsoft.com/office/powerpoint/2010/main" val="8640595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E235A5-26A5-F941-9A66-EE5E3DAAE3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ikit</a:t>
            </a:r>
            <a:r>
              <a:rPr lang="en-US" dirty="0"/>
              <a:t> Lear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A32D16-0804-264C-81B4-A5F8E01BEB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 err="1"/>
              <a:t>Scikit</a:t>
            </a:r>
            <a:r>
              <a:rPr lang="en-US" dirty="0"/>
              <a:t> Learn provides a </a:t>
            </a:r>
            <a:r>
              <a:rPr lang="en-US" sz="2400" dirty="0">
                <a:latin typeface="Roboto Mono" pitchFamily="2" charset="0"/>
                <a:ea typeface="Roboto Mono" pitchFamily="2" charset="0"/>
              </a:rPr>
              <a:t>metrics</a:t>
            </a:r>
            <a:r>
              <a:rPr lang="en-US" dirty="0"/>
              <a:t> module:</a:t>
            </a:r>
            <a:br>
              <a:rPr lang="en-US" dirty="0"/>
            </a:br>
            <a:br>
              <a:rPr lang="en-US" dirty="0"/>
            </a:br>
            <a:r>
              <a:rPr lang="en-US" sz="2600" dirty="0">
                <a:latin typeface="Roboto Mono" pitchFamily="2" charset="0"/>
                <a:ea typeface="Roboto Mono" pitchFamily="2" charset="0"/>
              </a:rPr>
              <a:t>acc = </a:t>
            </a:r>
            <a:r>
              <a:rPr lang="en-US" sz="2600" dirty="0" err="1">
                <a:latin typeface="Roboto Mono" pitchFamily="2" charset="0"/>
                <a:ea typeface="Roboto Mono" pitchFamily="2" charset="0"/>
              </a:rPr>
              <a:t>metrics.accuracy_score</a:t>
            </a:r>
            <a:r>
              <a:rPr lang="en-US" sz="2600" dirty="0">
                <a:latin typeface="Roboto Mono" pitchFamily="2" charset="0"/>
                <a:ea typeface="Roboto Mono" pitchFamily="2" charset="0"/>
              </a:rPr>
              <a:t>(</a:t>
            </a:r>
            <a:r>
              <a:rPr lang="en-US" sz="2600" dirty="0" err="1">
                <a:latin typeface="Roboto Mono" pitchFamily="2" charset="0"/>
                <a:ea typeface="Roboto Mono" pitchFamily="2" charset="0"/>
              </a:rPr>
              <a:t>true_labels</a:t>
            </a:r>
            <a:r>
              <a:rPr lang="en-US" sz="2600" dirty="0">
                <a:latin typeface="Roboto Mono" pitchFamily="2" charset="0"/>
                <a:ea typeface="Roboto Mono" pitchFamily="2" charset="0"/>
              </a:rPr>
              <a:t>, </a:t>
            </a:r>
            <a:r>
              <a:rPr lang="en-US" sz="2600" dirty="0" err="1">
                <a:latin typeface="Roboto Mono" pitchFamily="2" charset="0"/>
                <a:ea typeface="Roboto Mono" pitchFamily="2" charset="0"/>
              </a:rPr>
              <a:t>pred_labels</a:t>
            </a:r>
            <a:r>
              <a:rPr lang="en-US" sz="2600" dirty="0">
                <a:latin typeface="Roboto Mono" pitchFamily="2" charset="0"/>
                <a:ea typeface="Roboto Mono" pitchFamily="2" charset="0"/>
              </a:rPr>
              <a:t>)</a:t>
            </a:r>
          </a:p>
          <a:p>
            <a:pPr marL="0" indent="0">
              <a:buNone/>
            </a:pPr>
            <a:r>
              <a:rPr lang="en-US" sz="2600" dirty="0" err="1">
                <a:latin typeface="Roboto Mono" pitchFamily="2" charset="0"/>
                <a:ea typeface="Roboto Mono" pitchFamily="2" charset="0"/>
              </a:rPr>
              <a:t>prec</a:t>
            </a:r>
            <a:r>
              <a:rPr lang="en-US" sz="2600" dirty="0">
                <a:latin typeface="Roboto Mono" pitchFamily="2" charset="0"/>
                <a:ea typeface="Roboto Mono" pitchFamily="2" charset="0"/>
              </a:rPr>
              <a:t> = </a:t>
            </a:r>
            <a:r>
              <a:rPr lang="en-US" sz="2600" dirty="0" err="1">
                <a:latin typeface="Roboto Mono" pitchFamily="2" charset="0"/>
                <a:ea typeface="Roboto Mono" pitchFamily="2" charset="0"/>
              </a:rPr>
              <a:t>metrics.precision_score</a:t>
            </a:r>
            <a:r>
              <a:rPr lang="en-US" sz="2600" dirty="0">
                <a:latin typeface="Roboto Mono" pitchFamily="2" charset="0"/>
                <a:ea typeface="Roboto Mono" pitchFamily="2" charset="0"/>
              </a:rPr>
              <a:t>(</a:t>
            </a:r>
            <a:r>
              <a:rPr lang="en-US" sz="2600" dirty="0" err="1">
                <a:latin typeface="Roboto Mono" pitchFamily="2" charset="0"/>
                <a:ea typeface="Roboto Mono" pitchFamily="2" charset="0"/>
              </a:rPr>
              <a:t>true_labels</a:t>
            </a:r>
            <a:r>
              <a:rPr lang="en-US" sz="2600" dirty="0">
                <a:latin typeface="Roboto Mono" pitchFamily="2" charset="0"/>
                <a:ea typeface="Roboto Mono" pitchFamily="2" charset="0"/>
              </a:rPr>
              <a:t>, </a:t>
            </a:r>
            <a:r>
              <a:rPr lang="en-US" sz="2600" dirty="0" err="1">
                <a:latin typeface="Roboto Mono" pitchFamily="2" charset="0"/>
                <a:ea typeface="Roboto Mono" pitchFamily="2" charset="0"/>
              </a:rPr>
              <a:t>pred_labels</a:t>
            </a:r>
            <a:r>
              <a:rPr lang="en-US" sz="2600" dirty="0">
                <a:latin typeface="Roboto Mono" pitchFamily="2" charset="0"/>
                <a:ea typeface="Roboto Mono" pitchFamily="2" charset="0"/>
              </a:rPr>
              <a:t>)</a:t>
            </a:r>
          </a:p>
          <a:p>
            <a:pPr marL="0" indent="0">
              <a:buNone/>
            </a:pPr>
            <a:r>
              <a:rPr lang="en-US" sz="2600" dirty="0">
                <a:latin typeface="Roboto Mono" pitchFamily="2" charset="0"/>
                <a:ea typeface="Roboto Mono" pitchFamily="2" charset="0"/>
              </a:rPr>
              <a:t>recall = </a:t>
            </a:r>
            <a:r>
              <a:rPr lang="en-US" sz="2600" dirty="0" err="1">
                <a:latin typeface="Roboto Mono" pitchFamily="2" charset="0"/>
                <a:ea typeface="Roboto Mono" pitchFamily="2" charset="0"/>
              </a:rPr>
              <a:t>metrics.recall_score</a:t>
            </a:r>
            <a:r>
              <a:rPr lang="en-US" sz="2600" dirty="0">
                <a:latin typeface="Roboto Mono" pitchFamily="2" charset="0"/>
                <a:ea typeface="Roboto Mono" pitchFamily="2" charset="0"/>
              </a:rPr>
              <a:t>(</a:t>
            </a:r>
            <a:r>
              <a:rPr lang="en-US" sz="2600" dirty="0" err="1">
                <a:latin typeface="Roboto Mono" pitchFamily="2" charset="0"/>
                <a:ea typeface="Roboto Mono" pitchFamily="2" charset="0"/>
              </a:rPr>
              <a:t>true_labels</a:t>
            </a:r>
            <a:r>
              <a:rPr lang="en-US" sz="2600" dirty="0">
                <a:latin typeface="Roboto Mono" pitchFamily="2" charset="0"/>
                <a:ea typeface="Roboto Mono" pitchFamily="2" charset="0"/>
              </a:rPr>
              <a:t>, </a:t>
            </a:r>
            <a:r>
              <a:rPr lang="en-US" sz="2600" dirty="0" err="1">
                <a:latin typeface="Roboto Mono" pitchFamily="2" charset="0"/>
                <a:ea typeface="Roboto Mono" pitchFamily="2" charset="0"/>
              </a:rPr>
              <a:t>pred_labels</a:t>
            </a:r>
            <a:r>
              <a:rPr lang="en-US" sz="2600" dirty="0">
                <a:latin typeface="Roboto Mono" pitchFamily="2" charset="0"/>
                <a:ea typeface="Roboto Mono" pitchFamily="2" charset="0"/>
              </a:rPr>
              <a:t>)</a:t>
            </a:r>
          </a:p>
          <a:p>
            <a:pPr marL="0" indent="0">
              <a:buNone/>
            </a:pPr>
            <a:r>
              <a:rPr lang="en-US" sz="2600" dirty="0">
                <a:latin typeface="Roboto Mono" pitchFamily="2" charset="0"/>
                <a:ea typeface="Roboto Mono" pitchFamily="2" charset="0"/>
              </a:rPr>
              <a:t>cm = </a:t>
            </a:r>
            <a:r>
              <a:rPr lang="en-US" sz="2600" dirty="0" err="1">
                <a:latin typeface="Roboto Mono" pitchFamily="2" charset="0"/>
                <a:ea typeface="Roboto Mono" pitchFamily="2" charset="0"/>
              </a:rPr>
              <a:t>metrics.confusion_matrix</a:t>
            </a:r>
            <a:r>
              <a:rPr lang="en-US" sz="2600" dirty="0">
                <a:latin typeface="Roboto Mono" pitchFamily="2" charset="0"/>
                <a:ea typeface="Roboto Mono" pitchFamily="2" charset="0"/>
              </a:rPr>
              <a:t>(</a:t>
            </a:r>
            <a:r>
              <a:rPr lang="en-US" sz="2600" dirty="0" err="1">
                <a:latin typeface="Roboto Mono" pitchFamily="2" charset="0"/>
                <a:ea typeface="Roboto Mono" pitchFamily="2" charset="0"/>
              </a:rPr>
              <a:t>true_labels</a:t>
            </a:r>
            <a:r>
              <a:rPr lang="en-US" sz="2600" dirty="0">
                <a:latin typeface="Roboto Mono" pitchFamily="2" charset="0"/>
                <a:ea typeface="Roboto Mono" pitchFamily="2" charset="0"/>
              </a:rPr>
              <a:t>, </a:t>
            </a:r>
            <a:r>
              <a:rPr lang="en-US" sz="2600" dirty="0" err="1">
                <a:latin typeface="Roboto Mono" pitchFamily="2" charset="0"/>
                <a:ea typeface="Roboto Mono" pitchFamily="2" charset="0"/>
              </a:rPr>
              <a:t>pred_labels</a:t>
            </a:r>
            <a:r>
              <a:rPr lang="en-US" sz="2600" dirty="0">
                <a:latin typeface="Roboto Mono" pitchFamily="2" charset="0"/>
                <a:ea typeface="Roboto Mono" pitchFamily="2" charset="0"/>
              </a:rPr>
              <a:t>)</a:t>
            </a:r>
            <a:br>
              <a:rPr lang="en-US" sz="2600" dirty="0">
                <a:latin typeface="Roboto Mono" pitchFamily="2" charset="0"/>
                <a:ea typeface="Roboto Mono" pitchFamily="2" charset="0"/>
              </a:rPr>
            </a:br>
            <a:endParaRPr lang="en-US" sz="2600" dirty="0">
              <a:latin typeface="Roboto Mono" pitchFamily="2" charset="0"/>
              <a:ea typeface="Roboto Mono" pitchFamily="2" charset="0"/>
            </a:endParaRPr>
          </a:p>
          <a:p>
            <a:pPr marL="0" indent="0">
              <a:buNone/>
            </a:pPr>
            <a:r>
              <a:rPr lang="en-US" sz="2600" dirty="0" err="1">
                <a:latin typeface="Roboto Mono" pitchFamily="2" charset="0"/>
                <a:ea typeface="Roboto Mono" pitchFamily="2" charset="0"/>
              </a:rPr>
              <a:t>tpr</a:t>
            </a:r>
            <a:r>
              <a:rPr lang="en-US" sz="2600" dirty="0">
                <a:latin typeface="Roboto Mono" pitchFamily="2" charset="0"/>
                <a:ea typeface="Roboto Mono" pitchFamily="2" charset="0"/>
              </a:rPr>
              <a:t>, </a:t>
            </a:r>
            <a:r>
              <a:rPr lang="en-US" sz="2600" dirty="0" err="1">
                <a:latin typeface="Roboto Mono" pitchFamily="2" charset="0"/>
                <a:ea typeface="Roboto Mono" pitchFamily="2" charset="0"/>
              </a:rPr>
              <a:t>fpr</a:t>
            </a:r>
            <a:r>
              <a:rPr lang="en-US" sz="2600" dirty="0">
                <a:latin typeface="Roboto Mono" pitchFamily="2" charset="0"/>
                <a:ea typeface="Roboto Mono" pitchFamily="2" charset="0"/>
              </a:rPr>
              <a:t>, thresholds = </a:t>
            </a:r>
            <a:r>
              <a:rPr lang="en-US" sz="2600" dirty="0" err="1">
                <a:latin typeface="Roboto Mono" pitchFamily="2" charset="0"/>
                <a:ea typeface="Roboto Mono" pitchFamily="2" charset="0"/>
              </a:rPr>
              <a:t>metrics.roc_curve</a:t>
            </a:r>
            <a:r>
              <a:rPr lang="en-US" sz="2600" dirty="0">
                <a:latin typeface="Roboto Mono" pitchFamily="2" charset="0"/>
                <a:ea typeface="Roboto Mono" pitchFamily="2" charset="0"/>
              </a:rPr>
              <a:t>(</a:t>
            </a:r>
            <a:r>
              <a:rPr lang="en-US" sz="2600" dirty="0" err="1">
                <a:latin typeface="Roboto Mono" pitchFamily="2" charset="0"/>
                <a:ea typeface="Roboto Mono" pitchFamily="2" charset="0"/>
              </a:rPr>
              <a:t>true_labels</a:t>
            </a:r>
            <a:r>
              <a:rPr lang="en-US" sz="2600" dirty="0">
                <a:latin typeface="Roboto Mono" pitchFamily="2" charset="0"/>
                <a:ea typeface="Roboto Mono" pitchFamily="2" charset="0"/>
              </a:rPr>
              <a:t>, </a:t>
            </a:r>
            <a:r>
              <a:rPr lang="en-US" sz="2600" dirty="0" err="1">
                <a:latin typeface="Roboto Mono" pitchFamily="2" charset="0"/>
                <a:ea typeface="Roboto Mono" pitchFamily="2" charset="0"/>
              </a:rPr>
              <a:t>pred_prob</a:t>
            </a:r>
            <a:r>
              <a:rPr lang="en-US" sz="2600" dirty="0">
                <a:latin typeface="Roboto Mono" pitchFamily="2" charset="0"/>
                <a:ea typeface="Roboto Mono" pitchFamily="2" charset="0"/>
              </a:rPr>
              <a:t>[:, 1]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2802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9379BE-C79A-4E98-8482-5065DAEC09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 with Multiple Clas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95953F-FEE0-4EA8-992F-B9ACABCF23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e vs all scheme</a:t>
            </a:r>
          </a:p>
          <a:p>
            <a:pPr lvl="1"/>
            <a:r>
              <a:rPr lang="en-US" dirty="0"/>
              <a:t>Build a model for each class predicting whether a sample is in that class or not</a:t>
            </a:r>
          </a:p>
          <a:p>
            <a:pPr lvl="1"/>
            <a:r>
              <a:rPr lang="en-US" dirty="0"/>
              <a:t>Whichever model predicts the highest probability for its class is used to make the categorical prediction</a:t>
            </a:r>
          </a:p>
          <a:p>
            <a:pPr lvl="1"/>
            <a:r>
              <a:rPr lang="en-US" dirty="0"/>
              <a:t>Done for us by </a:t>
            </a:r>
            <a:r>
              <a:rPr lang="en-US" dirty="0" err="1"/>
              <a:t>Scikit</a:t>
            </a:r>
            <a:r>
              <a:rPr lang="en-US" dirty="0"/>
              <a:t>-learn when we pass a vector of labels with more than 2 values</a:t>
            </a:r>
          </a:p>
          <a:p>
            <a:r>
              <a:rPr lang="en-US" dirty="0"/>
              <a:t>Multinomial</a:t>
            </a:r>
          </a:p>
          <a:p>
            <a:pPr lvl="1"/>
            <a:r>
              <a:rPr lang="en-US" dirty="0"/>
              <a:t>Extension of Logistic Regression to multiple classes</a:t>
            </a:r>
          </a:p>
          <a:p>
            <a:pPr lvl="1"/>
            <a:r>
              <a:rPr lang="en-US" dirty="0"/>
              <a:t>We won't use this</a:t>
            </a:r>
          </a:p>
        </p:txBody>
      </p:sp>
    </p:spTree>
    <p:extLst>
      <p:ext uri="{BB962C8B-B14F-4D97-AF65-F5344CB8AC3E}">
        <p14:creationId xmlns:p14="http://schemas.microsoft.com/office/powerpoint/2010/main" val="11534319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55B4D1-D39E-4E10-9829-6A1F31EBF0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ng Multi-Class Predi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1BC8D89-C9F2-4A67-826E-34AF2336E5F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Accuracy – fraction of correct predictions over total samples</a:t>
                </a:r>
                <a:br>
                  <a:rPr lang="en-US" dirty="0"/>
                </a:b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𝑐𝑐𝑢𝑟𝑎𝑐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𝑟𝑟𝑒𝑐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𝑟𝑒𝑑𝑖𝑐𝑡𝑖𝑜𝑛𝑠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𝑢𝑚𝑏𝑒𝑟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𝑎𝑚𝑝𝑙𝑒𝑠</m:t>
                        </m:r>
                      </m:den>
                    </m:f>
                  </m:oMath>
                </a14:m>
                <a:br>
                  <a:rPr lang="en-US" dirty="0"/>
                </a:br>
                <a:br>
                  <a:rPr lang="en-US" dirty="0"/>
                </a:br>
                <a:br>
                  <a:rPr lang="en-US" dirty="0"/>
                </a:br>
                <a:endParaRPr lang="en-US" dirty="0"/>
              </a:p>
              <a:p>
                <a:r>
                  <a:rPr lang="en-US" dirty="0"/>
                  <a:t>Confusion matrices can be created for multiple classes</a:t>
                </a:r>
              </a:p>
              <a:p>
                <a:r>
                  <a:rPr lang="en-US" dirty="0"/>
                  <a:t>Precision, Recall, and ROC curves are harder to use for multi-class problems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1BC8D89-C9F2-4A67-826E-34AF2336E5F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65" t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7246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C46F0A-6F5F-4451-9ED8-C0B95D88BB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Forms of Machine Lear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7C3E95-6624-4D1F-83E5-7C01028538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ervised Learning</a:t>
            </a:r>
          </a:p>
          <a:p>
            <a:pPr lvl="1"/>
            <a:r>
              <a:rPr lang="en-US" dirty="0"/>
              <a:t>Regression – predicting a continuous output</a:t>
            </a:r>
          </a:p>
          <a:p>
            <a:pPr lvl="1"/>
            <a:r>
              <a:rPr lang="en-US" dirty="0"/>
              <a:t>Classification – predicting a categorical output</a:t>
            </a:r>
          </a:p>
          <a:p>
            <a:r>
              <a:rPr lang="en-US" dirty="0"/>
              <a:t>Unsupervised Learning</a:t>
            </a:r>
          </a:p>
          <a:p>
            <a:pPr lvl="1"/>
            <a:r>
              <a:rPr lang="en-US" dirty="0"/>
              <a:t>Clustering – grouping similar records</a:t>
            </a:r>
          </a:p>
        </p:txBody>
      </p:sp>
    </p:spTree>
    <p:extLst>
      <p:ext uri="{BB962C8B-B14F-4D97-AF65-F5344CB8AC3E}">
        <p14:creationId xmlns:p14="http://schemas.microsoft.com/office/powerpoint/2010/main" val="15034547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A29388-8EC2-483C-8988-7BC416A231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 Probl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06FD99-9008-4C72-BB0C-BE67276720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s the animal in the picture a cat or a dog?</a:t>
            </a:r>
          </a:p>
          <a:p>
            <a:r>
              <a:rPr lang="en-US" dirty="0"/>
              <a:t>Is the customer likely to default on their credit card?</a:t>
            </a:r>
          </a:p>
          <a:p>
            <a:r>
              <a:rPr lang="en-US" dirty="0"/>
              <a:t>What character is in the image?</a:t>
            </a:r>
          </a:p>
        </p:txBody>
      </p:sp>
    </p:spTree>
    <p:extLst>
      <p:ext uri="{BB962C8B-B14F-4D97-AF65-F5344CB8AC3E}">
        <p14:creationId xmlns:p14="http://schemas.microsoft.com/office/powerpoint/2010/main" val="23662880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6E17B1-1807-4AE2-ADBD-192DA6FD46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ris Data Se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8FC7FB-F95F-443F-AC05-0E59BEAA336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Trying to classify irises as one of three species</a:t>
            </a:r>
          </a:p>
          <a:p>
            <a:r>
              <a:rPr lang="en-US" dirty="0"/>
              <a:t>Response: species </a:t>
            </a:r>
          </a:p>
          <a:p>
            <a:r>
              <a:rPr lang="en-US" dirty="0"/>
              <a:t>Features (predictors) are:</a:t>
            </a:r>
          </a:p>
          <a:p>
            <a:pPr lvl="1"/>
            <a:r>
              <a:rPr lang="en-US" dirty="0"/>
              <a:t>Petal width</a:t>
            </a:r>
          </a:p>
          <a:p>
            <a:pPr lvl="1"/>
            <a:r>
              <a:rPr lang="en-US" dirty="0"/>
              <a:t>Petal height</a:t>
            </a:r>
          </a:p>
          <a:p>
            <a:pPr lvl="1"/>
            <a:r>
              <a:rPr lang="en-US" dirty="0"/>
              <a:t>Sepal width</a:t>
            </a:r>
          </a:p>
          <a:p>
            <a:pPr lvl="1"/>
            <a:r>
              <a:rPr lang="en-US" dirty="0"/>
              <a:t>Sepal height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50F3F9A6-ED37-B849-A9BC-67F1E32EA0C2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7331" y="1825625"/>
            <a:ext cx="4351338" cy="4351338"/>
          </a:xfr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502B96B-DB04-2D4D-84F6-A5E7FCA4FF4A}"/>
              </a:ext>
            </a:extLst>
          </p:cNvPr>
          <p:cNvSpPr txBox="1"/>
          <p:nvPr/>
        </p:nvSpPr>
        <p:spPr>
          <a:xfrm>
            <a:off x="106680" y="6492875"/>
            <a:ext cx="75957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hlinkClick r:id="rId3"/>
              </a:rPr>
              <a:t>https://www.americanmeadows.com/flower-bulbs/iris-flower-bulbs/dutch-iris-bulbs-sapphire-beauty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9198155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0007FE-52D1-41F2-A7A5-45D113638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ris Data Set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8164BF37-AFAD-4166-8938-7AB0F5A1CBBE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120357"/>
            <a:ext cx="5181600" cy="3761873"/>
          </a:xfrm>
        </p:spPr>
      </p:pic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BD3A6579-3C79-40E5-B34F-D2DFD895395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120357"/>
            <a:ext cx="5181600" cy="3761873"/>
          </a:xfrm>
        </p:spPr>
      </p:pic>
    </p:spTree>
    <p:extLst>
      <p:ext uri="{BB962C8B-B14F-4D97-AF65-F5344CB8AC3E}">
        <p14:creationId xmlns:p14="http://schemas.microsoft.com/office/powerpoint/2010/main" val="4084441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0007FE-52D1-41F2-A7A5-45D113638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ris Data Set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8164BF37-AFAD-4166-8938-7AB0F5A1CBBE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120357"/>
            <a:ext cx="5181600" cy="3761873"/>
          </a:xfrm>
        </p:spPr>
      </p:pic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BD3A6579-3C79-40E5-B34F-D2DFD895395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120357"/>
            <a:ext cx="5181600" cy="3761873"/>
          </a:xfr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3CC54F4-6E6A-2D43-A464-934A34A7F325}"/>
              </a:ext>
            </a:extLst>
          </p:cNvPr>
          <p:cNvCxnSpPr/>
          <p:nvPr/>
        </p:nvCxnSpPr>
        <p:spPr>
          <a:xfrm>
            <a:off x="982980" y="3429000"/>
            <a:ext cx="2777490" cy="2286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31106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EA9B84-A97A-4C1E-B5DE-C96BAF53D5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20FC8E-09BC-4C1B-9951-036F3552DB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spite its name, Logistic Regression is a method for classification, not regression</a:t>
            </a:r>
          </a:p>
          <a:p>
            <a:r>
              <a:rPr lang="en-US" dirty="0"/>
              <a:t>Part of a larger class of models called Generalized Linear Models</a:t>
            </a:r>
          </a:p>
          <a:p>
            <a:pPr lvl="1"/>
            <a:r>
              <a:rPr lang="en-US" dirty="0"/>
              <a:t>Linear Regression</a:t>
            </a:r>
          </a:p>
          <a:p>
            <a:pPr lvl="1"/>
            <a:r>
              <a:rPr lang="en-US" dirty="0"/>
              <a:t>Logistic Regression</a:t>
            </a:r>
          </a:p>
        </p:txBody>
      </p:sp>
    </p:spTree>
    <p:extLst>
      <p:ext uri="{BB962C8B-B14F-4D97-AF65-F5344CB8AC3E}">
        <p14:creationId xmlns:p14="http://schemas.microsoft.com/office/powerpoint/2010/main" val="3755902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EA9B84-A97A-4C1E-B5DE-C96BAF53D5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20FC8E-09BC-4C1B-9951-036F3552DB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gistic Regression assumes that there are two outputs (e.g., positive and negative)</a:t>
            </a:r>
          </a:p>
          <a:p>
            <a:r>
              <a:rPr lang="en-US" dirty="0"/>
              <a:t>Logistic Regression actually outputs a probability that the data point is in the positive class:</a:t>
            </a:r>
            <a:br>
              <a:rPr lang="en-US" dirty="0"/>
            </a:br>
            <a:r>
              <a:rPr lang="en-US" dirty="0"/>
              <a:t>	P(y = 1)</a:t>
            </a:r>
          </a:p>
          <a:p>
            <a:r>
              <a:rPr lang="en-US" dirty="0"/>
              <a:t>We threshold this probability.  If P(y=1) &gt;= 0.5, we predict y=1.  Otherwise, we predict y=0.</a:t>
            </a:r>
          </a:p>
        </p:txBody>
      </p:sp>
    </p:spTree>
    <p:extLst>
      <p:ext uri="{BB962C8B-B14F-4D97-AF65-F5344CB8AC3E}">
        <p14:creationId xmlns:p14="http://schemas.microsoft.com/office/powerpoint/2010/main" val="12469351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6</TotalTime>
  <Words>710</Words>
  <Application>Microsoft Macintosh PowerPoint</Application>
  <PresentationFormat>Widescreen</PresentationFormat>
  <Paragraphs>129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Roboto Mono</vt:lpstr>
      <vt:lpstr>Office Theme</vt:lpstr>
      <vt:lpstr>Equation</vt:lpstr>
      <vt:lpstr>Classification</vt:lpstr>
      <vt:lpstr>Readings</vt:lpstr>
      <vt:lpstr>Common Forms of Machine Learning</vt:lpstr>
      <vt:lpstr>Classification Problems</vt:lpstr>
      <vt:lpstr>Iris Data Set</vt:lpstr>
      <vt:lpstr>Iris Data Set</vt:lpstr>
      <vt:lpstr>Iris Data Set</vt:lpstr>
      <vt:lpstr>Logistic Regression</vt:lpstr>
      <vt:lpstr>Logistic Regression</vt:lpstr>
      <vt:lpstr>Logistic Regression</vt:lpstr>
      <vt:lpstr>Sigmoid Function</vt:lpstr>
      <vt:lpstr>Likelihood Function</vt:lpstr>
      <vt:lpstr>Logistic Regression in Scikit Learn</vt:lpstr>
      <vt:lpstr>Fit LR Model</vt:lpstr>
      <vt:lpstr>Fitted Model</vt:lpstr>
      <vt:lpstr>Model Interpretation</vt:lpstr>
      <vt:lpstr>Model Interpretation -- Probabilities</vt:lpstr>
      <vt:lpstr>Model Evaluation</vt:lpstr>
      <vt:lpstr>Definitions</vt:lpstr>
      <vt:lpstr>Metrics for Evaluating Classification Models</vt:lpstr>
      <vt:lpstr>Recall and Precision</vt:lpstr>
      <vt:lpstr>Confusion Matrix</vt:lpstr>
      <vt:lpstr>Receiver-Operator Characteristics (ROC) Curve</vt:lpstr>
      <vt:lpstr>Scikit Learn</vt:lpstr>
      <vt:lpstr>Logistic Regression with Multiple Classes</vt:lpstr>
      <vt:lpstr>Evaluating Multi-Class Predic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Machine Learning</dc:title>
  <dc:creator>Nowling, RJ</dc:creator>
  <cp:lastModifiedBy>Nowling, RJ</cp:lastModifiedBy>
  <cp:revision>74</cp:revision>
  <dcterms:created xsi:type="dcterms:W3CDTF">2018-10-01T16:21:54Z</dcterms:created>
  <dcterms:modified xsi:type="dcterms:W3CDTF">2019-08-27T22:10:29Z</dcterms:modified>
</cp:coreProperties>
</file>